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5BBE9F" w14:textId="77777777" w:rsidR="00937DE1" w:rsidRPr="001C5CFC" w:rsidRDefault="00937DE1" w:rsidP="00937DE1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GoBack"/>
      <w:bookmarkEnd w:id="0"/>
      <w:r w:rsidRPr="001C5CFC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14:paraId="70AC8033" w14:textId="77777777" w:rsidR="00937DE1" w:rsidRPr="001C5CFC" w:rsidRDefault="00937DE1" w:rsidP="00937DE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Одеський національний політехнічний університет</w:t>
      </w:r>
    </w:p>
    <w:p w14:paraId="24BF0556" w14:textId="77777777" w:rsidR="00937DE1" w:rsidRPr="001C5CFC" w:rsidRDefault="00937DE1" w:rsidP="00937D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Інститут комп’ютерних систем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1C5CFC">
        <w:rPr>
          <w:rFonts w:ascii="Times New Roman" w:hAnsi="Times New Roman" w:cs="Times New Roman"/>
          <w:sz w:val="28"/>
          <w:szCs w:val="28"/>
        </w:rPr>
        <w:t xml:space="preserve">Кафедра  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t xml:space="preserve">комп’ютерних інтелектуальних </w:t>
      </w:r>
      <w:r w:rsidRPr="001C5CFC">
        <w:rPr>
          <w:rFonts w:ascii="Times New Roman" w:hAnsi="Times New Roman" w:cs="Times New Roman"/>
          <w:sz w:val="28"/>
          <w:szCs w:val="28"/>
        </w:rPr>
        <w:t xml:space="preserve">систем і 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t>мереж</w:t>
      </w:r>
    </w:p>
    <w:p w14:paraId="4F3C81CB" w14:textId="77777777" w:rsidR="00937DE1" w:rsidRPr="001C5CFC" w:rsidRDefault="00937DE1" w:rsidP="00937DE1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</w:p>
    <w:p w14:paraId="5F4C2282" w14:textId="77777777" w:rsidR="00937DE1" w:rsidRPr="001C5CFC" w:rsidRDefault="00937DE1" w:rsidP="00937DE1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</w:p>
    <w:p w14:paraId="06D4C64C" w14:textId="77777777" w:rsidR="00937DE1" w:rsidRPr="001C5CFC" w:rsidRDefault="00937DE1" w:rsidP="00937DE1">
      <w:pPr>
        <w:spacing w:line="360" w:lineRule="auto"/>
        <w:rPr>
          <w:rFonts w:ascii="Times New Roman" w:hAnsi="Times New Roman" w:cs="Times New Roman"/>
          <w:lang w:val="uk-UA"/>
        </w:rPr>
      </w:pPr>
    </w:p>
    <w:p w14:paraId="2BC808C2" w14:textId="77777777" w:rsidR="00937DE1" w:rsidRPr="001C5CFC" w:rsidRDefault="00937DE1" w:rsidP="00937DE1">
      <w:pPr>
        <w:spacing w:line="360" w:lineRule="auto"/>
        <w:ind w:left="170" w:right="314"/>
        <w:jc w:val="center"/>
        <w:rPr>
          <w:rFonts w:ascii="Times New Roman" w:hAnsi="Times New Roman" w:cs="Times New Roman"/>
          <w:lang w:val="uk-UA"/>
        </w:rPr>
      </w:pPr>
      <w:r w:rsidRPr="001C5CFC">
        <w:rPr>
          <w:rFonts w:ascii="Times New Roman" w:hAnsi="Times New Roman" w:cs="Times New Roman"/>
          <w:sz w:val="28"/>
          <w:lang w:val="uk-UA"/>
        </w:rPr>
        <w:t>Протокол</w:t>
      </w:r>
    </w:p>
    <w:p w14:paraId="3404C854" w14:textId="1870CCA0" w:rsidR="00937DE1" w:rsidRPr="00937DE1" w:rsidRDefault="00937DE1" w:rsidP="00937DE1">
      <w:pPr>
        <w:spacing w:after="355" w:line="360" w:lineRule="auto"/>
        <w:ind w:left="170"/>
        <w:jc w:val="center"/>
        <w:rPr>
          <w:rFonts w:ascii="Times New Roman" w:hAnsi="Times New Roman" w:cs="Times New Roman"/>
          <w:sz w:val="28"/>
          <w:lang w:val="uk-UA"/>
        </w:rPr>
      </w:pPr>
      <w:proofErr w:type="spellStart"/>
      <w:r w:rsidRPr="001C5CFC">
        <w:rPr>
          <w:rFonts w:ascii="Times New Roman" w:hAnsi="Times New Roman" w:cs="Times New Roman"/>
          <w:sz w:val="28"/>
        </w:rPr>
        <w:t>Лабораторної</w:t>
      </w:r>
      <w:proofErr w:type="spellEnd"/>
      <w:r w:rsidRPr="001C5CFC">
        <w:rPr>
          <w:rFonts w:ascii="Times New Roman" w:hAnsi="Times New Roman" w:cs="Times New Roman"/>
          <w:sz w:val="28"/>
        </w:rPr>
        <w:t xml:space="preserve"> р</w:t>
      </w:r>
      <w:r w:rsidRPr="001C5CFC">
        <w:rPr>
          <w:rFonts w:ascii="Times New Roman" w:hAnsi="Times New Roman" w:cs="Times New Roman"/>
          <w:sz w:val="28"/>
          <w:lang w:val="uk-UA"/>
        </w:rPr>
        <w:t>о</w:t>
      </w:r>
      <w:proofErr w:type="spellStart"/>
      <w:r w:rsidRPr="001C5CFC">
        <w:rPr>
          <w:rFonts w:ascii="Times New Roman" w:hAnsi="Times New Roman" w:cs="Times New Roman"/>
          <w:sz w:val="28"/>
        </w:rPr>
        <w:t>боти</w:t>
      </w:r>
      <w:proofErr w:type="spellEnd"/>
      <w:r w:rsidRPr="001C5CFC">
        <w:rPr>
          <w:rFonts w:ascii="Times New Roman" w:hAnsi="Times New Roman" w:cs="Times New Roman"/>
          <w:sz w:val="28"/>
        </w:rPr>
        <w:t xml:space="preserve"> №</w:t>
      </w:r>
      <w:r>
        <w:rPr>
          <w:rFonts w:ascii="Times New Roman" w:hAnsi="Times New Roman" w:cs="Times New Roman"/>
          <w:sz w:val="28"/>
          <w:lang w:val="uk-UA"/>
        </w:rPr>
        <w:t>5</w:t>
      </w:r>
    </w:p>
    <w:p w14:paraId="36860DCA" w14:textId="617336EE" w:rsidR="00937DE1" w:rsidRPr="001C5CFC" w:rsidRDefault="00937DE1" w:rsidP="00937DE1">
      <w:pPr>
        <w:spacing w:after="355" w:line="360" w:lineRule="auto"/>
        <w:ind w:left="170"/>
        <w:jc w:val="center"/>
        <w:rPr>
          <w:rFonts w:ascii="Times New Roman" w:hAnsi="Times New Roman" w:cs="Times New Roman"/>
          <w:sz w:val="28"/>
        </w:rPr>
      </w:pPr>
      <w:r w:rsidRPr="001C5CFC">
        <w:rPr>
          <w:rFonts w:ascii="Times New Roman" w:hAnsi="Times New Roman" w:cs="Times New Roman"/>
          <w:sz w:val="28"/>
          <w:lang w:val="uk-UA"/>
        </w:rPr>
        <w:t xml:space="preserve">На тему </w:t>
      </w:r>
      <w:r w:rsidRPr="001C5CFC">
        <w:rPr>
          <w:rFonts w:ascii="Times New Roman" w:hAnsi="Times New Roman" w:cs="Times New Roman"/>
          <w:sz w:val="28"/>
        </w:rPr>
        <w:t>“</w:t>
      </w:r>
      <w:r w:rsidRPr="00937DE1">
        <w:rPr>
          <w:rFonts w:ascii="Times New Roman" w:hAnsi="Times New Roman"/>
          <w:bCs/>
          <w:sz w:val="28"/>
          <w:szCs w:val="28"/>
        </w:rPr>
        <w:t>Разработка параллельного алгоритма умножение вектора на матрицу, ленточный алгоритм. Оценка эффективности параллельного алгоритма</w:t>
      </w:r>
      <w:r w:rsidRPr="001C5CFC">
        <w:rPr>
          <w:rFonts w:ascii="Times New Roman" w:hAnsi="Times New Roman" w:cs="Times New Roman"/>
          <w:sz w:val="28"/>
        </w:rPr>
        <w:t xml:space="preserve">” </w:t>
      </w:r>
    </w:p>
    <w:p w14:paraId="4FCBDEF7" w14:textId="5CABB65F" w:rsidR="00937DE1" w:rsidRPr="001C5CFC" w:rsidRDefault="00937DE1" w:rsidP="00937DE1">
      <w:pPr>
        <w:spacing w:after="355" w:line="360" w:lineRule="auto"/>
        <w:ind w:left="170"/>
        <w:jc w:val="center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sz w:val="28"/>
        </w:rPr>
        <w:t>По предмету: «</w:t>
      </w:r>
      <w:r>
        <w:rPr>
          <w:rFonts w:ascii="Times New Roman" w:hAnsi="Times New Roman" w:cs="Times New Roman"/>
          <w:sz w:val="28"/>
          <w:lang w:val="uk-UA"/>
        </w:rPr>
        <w:t>Основи розподілених обчислень</w:t>
      </w:r>
      <w:r w:rsidRPr="001C5CFC">
        <w:rPr>
          <w:rFonts w:ascii="Times New Roman" w:hAnsi="Times New Roman" w:cs="Times New Roman"/>
          <w:sz w:val="28"/>
        </w:rPr>
        <w:t>»</w:t>
      </w:r>
    </w:p>
    <w:p w14:paraId="2FCBA0CA" w14:textId="39750D0D" w:rsidR="00937DE1" w:rsidRPr="001C5CFC" w:rsidRDefault="00937DE1" w:rsidP="00937DE1">
      <w:pPr>
        <w:spacing w:after="100" w:line="360" w:lineRule="auto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b/>
          <w:sz w:val="28"/>
        </w:rPr>
        <w:t xml:space="preserve"> </w:t>
      </w:r>
    </w:p>
    <w:p w14:paraId="31E42EF7" w14:textId="77777777" w:rsidR="00937DE1" w:rsidRPr="001C5CFC" w:rsidRDefault="00937DE1" w:rsidP="00937DE1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Викона</w:t>
      </w:r>
      <w:r>
        <w:rPr>
          <w:rFonts w:ascii="Times New Roman" w:hAnsi="Times New Roman" w:cs="Times New Roman"/>
          <w:sz w:val="28"/>
          <w:szCs w:val="28"/>
          <w:lang w:val="uk-UA"/>
        </w:rPr>
        <w:t>ли</w:t>
      </w:r>
      <w:r w:rsidRPr="001C5CFC">
        <w:rPr>
          <w:rFonts w:ascii="Times New Roman" w:hAnsi="Times New Roman" w:cs="Times New Roman"/>
          <w:sz w:val="28"/>
          <w:szCs w:val="28"/>
        </w:rPr>
        <w:t>:</w:t>
      </w:r>
    </w:p>
    <w:p w14:paraId="19EA7B72" w14:textId="77777777" w:rsidR="00937DE1" w:rsidRPr="001C5CFC" w:rsidRDefault="00937DE1" w:rsidP="00937DE1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r w:rsidRPr="001C5CFC">
        <w:rPr>
          <w:rFonts w:ascii="Times New Roman" w:hAnsi="Times New Roman" w:cs="Times New Roman"/>
          <w:sz w:val="28"/>
          <w:szCs w:val="28"/>
        </w:rPr>
        <w:t>студент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1C5C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C5CFC">
        <w:rPr>
          <w:rFonts w:ascii="Times New Roman" w:hAnsi="Times New Roman" w:cs="Times New Roman"/>
          <w:sz w:val="28"/>
          <w:szCs w:val="28"/>
        </w:rPr>
        <w:t>груп</w:t>
      </w:r>
      <w:proofErr w:type="spellEnd"/>
      <w:r w:rsidRPr="001C5CFC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1C5CFC">
        <w:rPr>
          <w:rFonts w:ascii="Times New Roman" w:hAnsi="Times New Roman" w:cs="Times New Roman"/>
          <w:sz w:val="28"/>
          <w:szCs w:val="28"/>
        </w:rPr>
        <w:t xml:space="preserve"> АМ-181</w:t>
      </w:r>
    </w:p>
    <w:p w14:paraId="1D5203B7" w14:textId="3067BFBF" w:rsidR="00937DE1" w:rsidRDefault="00E6549E" w:rsidP="00937DE1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ата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.С.</w:t>
      </w:r>
    </w:p>
    <w:p w14:paraId="1733D08A" w14:textId="42CD83C6" w:rsidR="00E6549E" w:rsidRDefault="00E6549E" w:rsidP="00937DE1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орщов М.С.</w:t>
      </w:r>
    </w:p>
    <w:p w14:paraId="614519FF" w14:textId="4ADAC507" w:rsidR="00E6549E" w:rsidRPr="00AD2717" w:rsidRDefault="00E6549E" w:rsidP="00937DE1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арабан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.С.</w:t>
      </w:r>
    </w:p>
    <w:p w14:paraId="6E654C29" w14:textId="77777777" w:rsidR="00937DE1" w:rsidRPr="001C5CFC" w:rsidRDefault="00937DE1" w:rsidP="00937DE1">
      <w:pPr>
        <w:spacing w:after="280" w:line="360" w:lineRule="auto"/>
        <w:ind w:right="135"/>
        <w:jc w:val="right"/>
        <w:rPr>
          <w:rFonts w:ascii="Times New Roman" w:hAnsi="Times New Roman" w:cs="Times New Roman"/>
          <w:sz w:val="28"/>
          <w:szCs w:val="28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>Перевірив</w:t>
      </w:r>
      <w:r w:rsidRPr="001C5CFC">
        <w:rPr>
          <w:rFonts w:ascii="Times New Roman" w:hAnsi="Times New Roman" w:cs="Times New Roman"/>
          <w:sz w:val="28"/>
          <w:szCs w:val="28"/>
        </w:rPr>
        <w:t>:</w:t>
      </w:r>
    </w:p>
    <w:p w14:paraId="6E81A35E" w14:textId="591A5BB6" w:rsidR="00937DE1" w:rsidRPr="00E6549E" w:rsidRDefault="00937DE1" w:rsidP="00E6549E">
      <w:pPr>
        <w:spacing w:after="280" w:line="360" w:lineRule="auto"/>
        <w:ind w:right="135"/>
        <w:jc w:val="right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sz w:val="28"/>
          <w:szCs w:val="28"/>
          <w:lang w:val="uk-UA"/>
        </w:rPr>
        <w:t xml:space="preserve">Тішин </w:t>
      </w:r>
      <w:r w:rsidRPr="001C5CFC">
        <w:rPr>
          <w:rFonts w:ascii="Times New Roman" w:hAnsi="Times New Roman" w:cs="Times New Roman"/>
          <w:sz w:val="28"/>
          <w:szCs w:val="28"/>
        </w:rPr>
        <w:t>П</w:t>
      </w:r>
      <w:r w:rsidRPr="00B92F40">
        <w:rPr>
          <w:rFonts w:ascii="Times New Roman" w:hAnsi="Times New Roman" w:cs="Times New Roman"/>
          <w:sz w:val="28"/>
          <w:szCs w:val="28"/>
        </w:rPr>
        <w:t>.</w:t>
      </w:r>
      <w:r w:rsidRPr="001C5CFC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B92F40">
        <w:rPr>
          <w:rFonts w:ascii="Times New Roman" w:hAnsi="Times New Roman" w:cs="Times New Roman"/>
          <w:sz w:val="28"/>
          <w:szCs w:val="28"/>
        </w:rPr>
        <w:t>.</w:t>
      </w:r>
    </w:p>
    <w:p w14:paraId="7E653FA3" w14:textId="77777777" w:rsidR="00937DE1" w:rsidRDefault="00937DE1" w:rsidP="00937DE1">
      <w:pPr>
        <w:spacing w:line="360" w:lineRule="auto"/>
        <w:ind w:left="170" w:right="394"/>
        <w:jc w:val="center"/>
        <w:rPr>
          <w:rFonts w:ascii="Times New Roman" w:hAnsi="Times New Roman" w:cs="Times New Roman"/>
        </w:rPr>
      </w:pPr>
      <w:r w:rsidRPr="001C5CFC">
        <w:rPr>
          <w:rFonts w:ascii="Times New Roman" w:hAnsi="Times New Roman" w:cs="Times New Roman"/>
          <w:sz w:val="28"/>
        </w:rPr>
        <w:t>Одеса 202</w:t>
      </w:r>
      <w:r w:rsidRPr="001C5CFC">
        <w:rPr>
          <w:rFonts w:ascii="Times New Roman" w:hAnsi="Times New Roman" w:cs="Times New Roman"/>
          <w:sz w:val="28"/>
          <w:lang w:val="uk-UA"/>
        </w:rPr>
        <w:t>1</w:t>
      </w:r>
      <w:r w:rsidRPr="001C5CFC">
        <w:rPr>
          <w:rFonts w:ascii="Times New Roman" w:hAnsi="Times New Roman" w:cs="Times New Roman"/>
          <w:sz w:val="28"/>
        </w:rPr>
        <w:t xml:space="preserve"> </w:t>
      </w:r>
    </w:p>
    <w:p w14:paraId="2A021E46" w14:textId="061B421C" w:rsidR="00794BBC" w:rsidRDefault="008703E4" w:rsidP="008703E4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Перелік завдань до лабораторної роботи</w:t>
      </w:r>
    </w:p>
    <w:p w14:paraId="6F459F58" w14:textId="5A761CDC" w:rsidR="00D0365A" w:rsidRPr="00D0365A" w:rsidRDefault="00D0365A" w:rsidP="00D0365A">
      <w:pPr>
        <w:rPr>
          <w:rFonts w:ascii="Times New Roman" w:hAnsi="Times New Roman" w:cs="Times New Roman"/>
          <w:sz w:val="28"/>
          <w:szCs w:val="28"/>
        </w:rPr>
      </w:pPr>
      <w:r w:rsidRPr="00D0365A">
        <w:rPr>
          <w:rFonts w:ascii="Times New Roman" w:hAnsi="Times New Roman" w:cs="Times New Roman"/>
          <w:sz w:val="28"/>
          <w:szCs w:val="28"/>
        </w:rPr>
        <w:t>1. Напишите и отладьте программу умножения матрицы на вектор.</w:t>
      </w:r>
    </w:p>
    <w:p w14:paraId="5CFED666" w14:textId="32F0857C" w:rsidR="00D0365A" w:rsidRPr="001253BF" w:rsidRDefault="00D0365A" w:rsidP="00D0365A">
      <w:pPr>
        <w:rPr>
          <w:rFonts w:ascii="Times New Roman" w:hAnsi="Times New Roman" w:cs="Times New Roman"/>
          <w:sz w:val="28"/>
          <w:szCs w:val="28"/>
        </w:rPr>
      </w:pPr>
      <w:r w:rsidRPr="00D0365A">
        <w:rPr>
          <w:rFonts w:ascii="Times New Roman" w:hAnsi="Times New Roman" w:cs="Times New Roman"/>
          <w:sz w:val="28"/>
          <w:szCs w:val="28"/>
        </w:rPr>
        <w:t>2. Э</w:t>
      </w:r>
      <w:r w:rsidRPr="00D0365A">
        <w:rPr>
          <w:rFonts w:ascii="Times New Roman" w:hAnsi="Times New Roman" w:cs="Times New Roman"/>
          <w:sz w:val="28"/>
          <w:szCs w:val="28"/>
          <w:lang w:val="uk-UA"/>
        </w:rPr>
        <w:t xml:space="preserve">лементы матрицы </w:t>
      </w:r>
      <w:r w:rsidRPr="00D0365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 w14:anchorId="201E12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pt" o:ole="">
            <v:imagedata r:id="rId4" o:title=""/>
          </v:shape>
          <o:OLEObject Type="Embed" ProgID="Equation.DSMT4" ShapeID="_x0000_i1025" DrawAspect="Content" ObjectID="_1700282504" r:id="rId5"/>
        </w:object>
      </w:r>
      <w:r w:rsidRPr="00D0365A">
        <w:rPr>
          <w:rFonts w:ascii="Times New Roman" w:hAnsi="Times New Roman" w:cs="Times New Roman"/>
          <w:sz w:val="28"/>
          <w:szCs w:val="28"/>
          <w:lang w:val="uk-UA"/>
        </w:rPr>
        <w:t xml:space="preserve"> и вектора </w:t>
      </w:r>
      <w:r w:rsidRPr="00D0365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79" w14:anchorId="3CAF8F26">
          <v:shape id="_x0000_i1026" type="#_x0000_t75" style="width:9.6pt;height:14.4pt" o:ole="">
            <v:imagedata r:id="rId6" o:title=""/>
          </v:shape>
          <o:OLEObject Type="Embed" ProgID="Equation.DSMT4" ShapeID="_x0000_i1026" DrawAspect="Content" ObjectID="_1700282505" r:id="rId7"/>
        </w:object>
      </w:r>
      <w:r w:rsidRPr="00D0365A">
        <w:rPr>
          <w:rFonts w:ascii="Times New Roman" w:hAnsi="Times New Roman" w:cs="Times New Roman"/>
          <w:sz w:val="28"/>
          <w:szCs w:val="28"/>
          <w:lang w:val="uk-UA"/>
        </w:rPr>
        <w:t xml:space="preserve"> должны определяться  по формулам</w:t>
      </w:r>
      <w:r w:rsidR="001253BF" w:rsidRPr="001253BF">
        <w:rPr>
          <w:rFonts w:ascii="Times New Roman" w:hAnsi="Times New Roman" w:cs="Times New Roman"/>
          <w:sz w:val="28"/>
          <w:szCs w:val="28"/>
        </w:rPr>
        <w:t>:</w:t>
      </w:r>
    </w:p>
    <w:p w14:paraId="3773E265" w14:textId="77777777" w:rsidR="00D0365A" w:rsidRPr="00D0365A" w:rsidRDefault="00D0365A" w:rsidP="00D0365A">
      <w:pPr>
        <w:ind w:firstLine="1080"/>
        <w:rPr>
          <w:rFonts w:ascii="Times New Roman" w:hAnsi="Times New Roman" w:cs="Times New Roman"/>
          <w:sz w:val="28"/>
          <w:szCs w:val="28"/>
        </w:rPr>
      </w:pPr>
    </w:p>
    <w:p w14:paraId="73C10046" w14:textId="77777777" w:rsidR="00D0365A" w:rsidRPr="00D0365A" w:rsidRDefault="00D0365A" w:rsidP="00D0365A">
      <w:pPr>
        <w:ind w:firstLine="1080"/>
        <w:rPr>
          <w:rFonts w:ascii="Times New Roman" w:hAnsi="Times New Roman" w:cs="Times New Roman"/>
          <w:sz w:val="28"/>
          <w:szCs w:val="28"/>
        </w:rPr>
      </w:pPr>
      <w:r w:rsidRPr="00D0365A">
        <w:rPr>
          <w:rFonts w:ascii="Times New Roman" w:hAnsi="Times New Roman" w:cs="Times New Roman"/>
          <w:position w:val="-24"/>
          <w:sz w:val="28"/>
          <w:szCs w:val="28"/>
        </w:rPr>
        <w:object w:dxaOrig="2880" w:dyaOrig="620" w14:anchorId="3613737B">
          <v:shape id="_x0000_i1027" type="#_x0000_t75" style="width:2in;height:30.6pt" o:ole="">
            <v:imagedata r:id="rId8" o:title=""/>
          </v:shape>
          <o:OLEObject Type="Embed" ProgID="Equation.DSMT4" ShapeID="_x0000_i1027" DrawAspect="Content" ObjectID="_1700282506" r:id="rId9"/>
        </w:object>
      </w:r>
      <w:r w:rsidRPr="00D0365A">
        <w:rPr>
          <w:rFonts w:ascii="Times New Roman" w:hAnsi="Times New Roman" w:cs="Times New Roman"/>
          <w:sz w:val="28"/>
          <w:szCs w:val="28"/>
        </w:rPr>
        <w:t>,</w:t>
      </w:r>
    </w:p>
    <w:p w14:paraId="4E34777D" w14:textId="77777777" w:rsidR="00D0365A" w:rsidRPr="00D0365A" w:rsidRDefault="00D0365A" w:rsidP="00D0365A">
      <w:pPr>
        <w:ind w:firstLine="1080"/>
        <w:rPr>
          <w:rFonts w:ascii="Times New Roman" w:hAnsi="Times New Roman" w:cs="Times New Roman"/>
          <w:sz w:val="28"/>
          <w:szCs w:val="28"/>
        </w:rPr>
      </w:pPr>
    </w:p>
    <w:p w14:paraId="4DD8CC34" w14:textId="77777777" w:rsidR="00D0365A" w:rsidRPr="00D0365A" w:rsidRDefault="00D0365A" w:rsidP="00D0365A">
      <w:pPr>
        <w:ind w:firstLine="1080"/>
        <w:rPr>
          <w:rFonts w:ascii="Times New Roman" w:hAnsi="Times New Roman" w:cs="Times New Roman"/>
          <w:sz w:val="28"/>
          <w:szCs w:val="28"/>
        </w:rPr>
      </w:pPr>
      <w:r w:rsidRPr="00D0365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20" w:dyaOrig="360" w14:anchorId="234204E3">
          <v:shape id="_x0000_i1028" type="#_x0000_t75" style="width:41.4pt;height:18pt" o:ole="">
            <v:imagedata r:id="rId10" o:title=""/>
          </v:shape>
          <o:OLEObject Type="Embed" ProgID="Equation.DSMT4" ShapeID="_x0000_i1028" DrawAspect="Content" ObjectID="_1700282507" r:id="rId11"/>
        </w:object>
      </w:r>
      <w:r w:rsidRPr="00D0365A">
        <w:rPr>
          <w:rFonts w:ascii="Times New Roman" w:hAnsi="Times New Roman" w:cs="Times New Roman"/>
          <w:sz w:val="28"/>
          <w:szCs w:val="28"/>
        </w:rPr>
        <w:t xml:space="preserve">,         </w:t>
      </w:r>
      <w:r w:rsidRPr="00D0365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320" w14:anchorId="36C22BB7">
          <v:shape id="_x0000_i1029" type="#_x0000_t75" style="width:45.6pt;height:15.6pt" o:ole="">
            <v:imagedata r:id="rId12" o:title=""/>
          </v:shape>
          <o:OLEObject Type="Embed" ProgID="Equation.DSMT4" ShapeID="_x0000_i1029" DrawAspect="Content" ObjectID="_1700282508" r:id="rId13"/>
        </w:object>
      </w:r>
      <w:r w:rsidRPr="00D0365A">
        <w:rPr>
          <w:rFonts w:ascii="Times New Roman" w:hAnsi="Times New Roman" w:cs="Times New Roman"/>
          <w:sz w:val="28"/>
          <w:szCs w:val="28"/>
          <w:lang w:val="uk-UA"/>
        </w:rPr>
        <w:t xml:space="preserve">,   </w:t>
      </w:r>
      <w:r w:rsidRPr="00D0365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20" w14:anchorId="5213EE9C">
          <v:shape id="_x0000_i1030" type="#_x0000_t75" style="width:48.6pt;height:15.6pt" o:ole="">
            <v:imagedata r:id="rId14" o:title=""/>
          </v:shape>
          <o:OLEObject Type="Embed" ProgID="Equation.DSMT4" ShapeID="_x0000_i1030" DrawAspect="Content" ObjectID="_1700282509" r:id="rId15"/>
        </w:object>
      </w:r>
    </w:p>
    <w:p w14:paraId="111EBFE9" w14:textId="77777777" w:rsidR="00D0365A" w:rsidRPr="00D0365A" w:rsidRDefault="00D0365A" w:rsidP="00D0365A">
      <w:pPr>
        <w:ind w:firstLine="1080"/>
        <w:rPr>
          <w:rFonts w:ascii="Times New Roman" w:hAnsi="Times New Roman" w:cs="Times New Roman"/>
          <w:sz w:val="28"/>
          <w:szCs w:val="28"/>
        </w:rPr>
      </w:pPr>
    </w:p>
    <w:p w14:paraId="63B4F907" w14:textId="2AEF1697" w:rsidR="00D0365A" w:rsidRDefault="00D0365A" w:rsidP="00D0365A">
      <w:pPr>
        <w:ind w:firstLine="1080"/>
        <w:rPr>
          <w:rFonts w:ascii="Times New Roman" w:hAnsi="Times New Roman" w:cs="Times New Roman"/>
          <w:sz w:val="28"/>
          <w:szCs w:val="28"/>
          <w:lang w:val="uk-UA"/>
        </w:rPr>
      </w:pPr>
      <w:r w:rsidRPr="00D0365A">
        <w:rPr>
          <w:rFonts w:ascii="Times New Roman" w:hAnsi="Times New Roman" w:cs="Times New Roman"/>
          <w:sz w:val="28"/>
          <w:szCs w:val="28"/>
        </w:rPr>
        <w:t xml:space="preserve">где </w:t>
      </w:r>
      <w:r w:rsidRPr="00D0365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79" w14:anchorId="61B5BC6C">
          <v:shape id="_x0000_i1031" type="#_x0000_t75" style="width:9.6pt;height:14.4pt" o:ole="">
            <v:imagedata r:id="rId16" o:title=""/>
          </v:shape>
          <o:OLEObject Type="Embed" ProgID="Equation.DSMT4" ShapeID="_x0000_i1031" DrawAspect="Content" ObjectID="_1700282510" r:id="rId17"/>
        </w:object>
      </w:r>
      <w:r w:rsidRPr="00D0365A">
        <w:rPr>
          <w:rFonts w:ascii="Times New Roman" w:hAnsi="Times New Roman" w:cs="Times New Roman"/>
          <w:sz w:val="28"/>
          <w:szCs w:val="28"/>
          <w:lang w:val="uk-UA"/>
        </w:rPr>
        <w:t xml:space="preserve"> - номер варианта, </w:t>
      </w:r>
      <w:r w:rsidRPr="00D0365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99" w:dyaOrig="220" w14:anchorId="140A6EB4">
          <v:shape id="_x0000_i1032" type="#_x0000_t75" style="width:24.6pt;height:11.4pt" o:ole="">
            <v:imagedata r:id="rId18" o:title=""/>
          </v:shape>
          <o:OLEObject Type="Embed" ProgID="Equation.DSMT4" ShapeID="_x0000_i1032" DrawAspect="Content" ObjectID="_1700282511" r:id="rId19"/>
        </w:object>
      </w:r>
      <w:r w:rsidRPr="00D0365A">
        <w:rPr>
          <w:rFonts w:ascii="Times New Roman" w:hAnsi="Times New Roman" w:cs="Times New Roman"/>
          <w:sz w:val="28"/>
          <w:szCs w:val="28"/>
          <w:lang w:val="uk-UA"/>
        </w:rPr>
        <w:t xml:space="preserve"> - размерность матрицы.</w:t>
      </w:r>
    </w:p>
    <w:p w14:paraId="7AD1FF29" w14:textId="6536BA62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F99306B" w14:textId="32E36B83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9A05721" w14:textId="773B8552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176900D" w14:textId="7C8126E6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1BE4024" w14:textId="7AAF5ED8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4D68666" w14:textId="24EEC043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6528F92" w14:textId="585ACDF2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E9BAB23" w14:textId="2501189C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619E9AC" w14:textId="1B262C86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286DDA2" w14:textId="2AF1583C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7D2BB1C" w14:textId="3A60D553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FE494D0" w14:textId="6F2DCA39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AB3E4AB" w14:textId="7258469D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3F99F4B7" w14:textId="104DD7BE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155A3D89" w14:textId="41F77C5F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E6B2CEA" w14:textId="00A6F623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203D4A20" w14:textId="6A5163F2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F743AB4" w14:textId="38FCF03F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5A996718" w14:textId="4A14E520" w:rsidR="00FA718E" w:rsidRDefault="00FA718E" w:rsidP="00FA718E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1EA6DB90" w14:textId="4CA9CCC3" w:rsidR="00FA718E" w:rsidRDefault="00FA718E" w:rsidP="00FA718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Хід роботи</w:t>
      </w:r>
    </w:p>
    <w:p w14:paraId="29213E31" w14:textId="2EA6DF2E" w:rsidR="00FA718E" w:rsidRDefault="00FA718E" w:rsidP="00FA718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Код програми</w:t>
      </w:r>
    </w:p>
    <w:p w14:paraId="36E3FB77" w14:textId="16E5D8ED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#include &lt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.h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gt;</w:t>
      </w:r>
    </w:p>
    <w:p w14:paraId="6332E82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#include &lt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ostream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gt;</w:t>
      </w:r>
    </w:p>
    <w:p w14:paraId="330238C1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#include &lt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windows.h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gt;</w:t>
      </w:r>
    </w:p>
    <w:p w14:paraId="77480A3E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#include &lt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ath.h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gt;</w:t>
      </w:r>
    </w:p>
    <w:p w14:paraId="21BDED54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#include &lt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time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gt;</w:t>
      </w:r>
    </w:p>
    <w:p w14:paraId="0E466C4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using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namespace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t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3EB4EBE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</w:p>
    <w:p w14:paraId="3DCB16B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main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, char*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[])</w:t>
      </w:r>
    </w:p>
    <w:p w14:paraId="333473B5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{</w:t>
      </w:r>
    </w:p>
    <w:p w14:paraId="7E47A3D1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ran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time(0));</w:t>
      </w:r>
    </w:p>
    <w:p w14:paraId="1D648A8E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ns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MAX_ROWS = 10;</w:t>
      </w:r>
    </w:p>
    <w:p w14:paraId="3524265B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ns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MAX_COLS = 10;</w:t>
      </w:r>
    </w:p>
    <w:p w14:paraId="46E03073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rows, cols;</w:t>
      </w:r>
    </w:p>
    <w:p w14:paraId="21AF78E1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double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A[MAX_COLS][MAX_ROWS], B[MAX_COLS], C[MAX_ROWS], buffer[MAX_COLS],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63BD260E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</w:p>
    <w:p w14:paraId="6A69CA83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yi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,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numproc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778B0536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i, j,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type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, row;</w:t>
      </w:r>
    </w:p>
    <w:p w14:paraId="2B53F1F6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</w:p>
    <w:p w14:paraId="4E764242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Statu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status;</w:t>
      </w:r>
    </w:p>
    <w:p w14:paraId="29D8BA4A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i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amp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, &amp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</w:p>
    <w:p w14:paraId="7A6F7A54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Comm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ank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COMM_WORLD, &amp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yi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</w:p>
    <w:p w14:paraId="21B4D35E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Comm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ize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COMM_WORLD, &amp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numproc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);  //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определяем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кол-во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процессов</w:t>
      </w:r>
      <w:proofErr w:type="spellEnd"/>
    </w:p>
    <w:p w14:paraId="311D7186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ows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= MAX_ROWS;</w:t>
      </w:r>
    </w:p>
    <w:p w14:paraId="5198FA3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ls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= MAX_COLS;</w:t>
      </w:r>
    </w:p>
    <w:p w14:paraId="74C5112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</w:p>
    <w:p w14:paraId="4731312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f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yi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== 0) {</w:t>
      </w:r>
    </w:p>
    <w:p w14:paraId="4537B9C0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j = 0; j &lt; cols;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j++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) {</w:t>
      </w:r>
    </w:p>
    <w:p w14:paraId="05DDDC03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i = 0; i &lt; rows; i++) {</w:t>
      </w:r>
    </w:p>
    <w:p w14:paraId="2B4E09BA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    A</w:t>
      </w:r>
      <w:r w:rsidRPr="00626135">
        <w:rPr>
          <w:rFonts w:ascii="Consolas" w:hAnsi="Consolas" w:cs="Consolas"/>
          <w:color w:val="808080"/>
          <w:sz w:val="19"/>
          <w:szCs w:val="19"/>
        </w:rPr>
        <w:t>[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</w:rPr>
        <w:t>][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626135">
        <w:rPr>
          <w:rFonts w:ascii="Consolas" w:hAnsi="Consolas" w:cs="Consolas"/>
          <w:color w:val="808080"/>
          <w:sz w:val="19"/>
          <w:szCs w:val="19"/>
        </w:rPr>
        <w:t xml:space="preserve">] =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double</w:t>
      </w:r>
      <w:r w:rsidRPr="00626135">
        <w:rPr>
          <w:rFonts w:ascii="Consolas" w:hAnsi="Consolas" w:cs="Consolas"/>
          <w:color w:val="808080"/>
          <w:sz w:val="19"/>
          <w:szCs w:val="19"/>
        </w:rPr>
        <w:t>(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and</w:t>
      </w:r>
      <w:r w:rsidRPr="00626135">
        <w:rPr>
          <w:rFonts w:ascii="Consolas" w:hAnsi="Consolas" w:cs="Consolas"/>
          <w:color w:val="808080"/>
          <w:sz w:val="19"/>
          <w:szCs w:val="19"/>
        </w:rPr>
        <w:t>() % 10) + 1;</w:t>
      </w:r>
      <w:r w:rsidRPr="00626135">
        <w:rPr>
          <w:rFonts w:ascii="Consolas" w:hAnsi="Consolas" w:cs="Consolas"/>
          <w:color w:val="808080"/>
          <w:sz w:val="19"/>
          <w:szCs w:val="19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</w:rPr>
        <w:tab/>
        <w:t>//</w:t>
      </w:r>
      <w:r w:rsidRPr="00626135">
        <w:rPr>
          <w:rFonts w:ascii="Consolas" w:hAnsi="Consolas" w:cs="Consolas"/>
          <w:color w:val="808080"/>
          <w:sz w:val="19"/>
          <w:szCs w:val="19"/>
        </w:rPr>
        <w:tab/>
        <w:t>Заполнение матрицы А случайными числами</w:t>
      </w:r>
    </w:p>
    <w:p w14:paraId="6BD7E59B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</w:rPr>
      </w:pPr>
      <w:r w:rsidRPr="00626135">
        <w:rPr>
          <w:rFonts w:ascii="Consolas" w:hAnsi="Consolas" w:cs="Consolas"/>
          <w:color w:val="808080"/>
          <w:sz w:val="19"/>
          <w:szCs w:val="19"/>
        </w:rPr>
        <w:t xml:space="preserve">            }</w:t>
      </w:r>
    </w:p>
    <w:p w14:paraId="54905E9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</w:rPr>
      </w:pPr>
      <w:r w:rsidRPr="00626135">
        <w:rPr>
          <w:rFonts w:ascii="Consolas" w:hAnsi="Consolas" w:cs="Consolas"/>
          <w:color w:val="808080"/>
          <w:sz w:val="19"/>
          <w:szCs w:val="19"/>
        </w:rPr>
        <w:t xml:space="preserve">           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26135">
        <w:rPr>
          <w:rFonts w:ascii="Consolas" w:hAnsi="Consolas" w:cs="Consolas"/>
          <w:color w:val="808080"/>
          <w:sz w:val="19"/>
          <w:szCs w:val="19"/>
        </w:rPr>
        <w:t>[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626135">
        <w:rPr>
          <w:rFonts w:ascii="Consolas" w:hAnsi="Consolas" w:cs="Consolas"/>
          <w:color w:val="808080"/>
          <w:sz w:val="19"/>
          <w:szCs w:val="19"/>
        </w:rPr>
        <w:t xml:space="preserve">] =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double</w:t>
      </w:r>
      <w:r w:rsidRPr="00626135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626135">
        <w:rPr>
          <w:rFonts w:ascii="Consolas" w:hAnsi="Consolas" w:cs="Consolas"/>
          <w:color w:val="808080"/>
          <w:sz w:val="19"/>
          <w:szCs w:val="19"/>
        </w:rPr>
        <w:t xml:space="preserve">+1) /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ls</w:t>
      </w:r>
      <w:r w:rsidRPr="00626135">
        <w:rPr>
          <w:rFonts w:ascii="Consolas" w:hAnsi="Consolas" w:cs="Consolas"/>
          <w:color w:val="808080"/>
          <w:sz w:val="19"/>
          <w:szCs w:val="19"/>
        </w:rPr>
        <w:t>;</w:t>
      </w:r>
      <w:r w:rsidRPr="00626135">
        <w:rPr>
          <w:rFonts w:ascii="Consolas" w:hAnsi="Consolas" w:cs="Consolas"/>
          <w:color w:val="808080"/>
          <w:sz w:val="19"/>
          <w:szCs w:val="19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</w:rPr>
        <w:tab/>
        <w:t xml:space="preserve">// Заполнение вектора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26135">
        <w:rPr>
          <w:rFonts w:ascii="Consolas" w:hAnsi="Consolas" w:cs="Consolas"/>
          <w:color w:val="808080"/>
          <w:sz w:val="19"/>
          <w:szCs w:val="19"/>
        </w:rPr>
        <w:t xml:space="preserve"> числами по формуле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26135">
        <w:rPr>
          <w:rFonts w:ascii="Consolas" w:hAnsi="Consolas" w:cs="Consolas"/>
          <w:color w:val="808080"/>
          <w:sz w:val="19"/>
          <w:szCs w:val="19"/>
        </w:rPr>
        <w:t>=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r w:rsidRPr="00626135">
        <w:rPr>
          <w:rFonts w:ascii="Consolas" w:hAnsi="Consolas" w:cs="Consolas"/>
          <w:color w:val="808080"/>
          <w:sz w:val="19"/>
          <w:szCs w:val="19"/>
        </w:rPr>
        <w:t>/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</w:p>
    <w:p w14:paraId="418AE895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</w:rPr>
      </w:pPr>
      <w:r w:rsidRPr="00626135">
        <w:rPr>
          <w:rFonts w:ascii="Consolas" w:hAnsi="Consolas" w:cs="Consolas"/>
          <w:color w:val="808080"/>
          <w:sz w:val="19"/>
          <w:szCs w:val="19"/>
        </w:rPr>
        <w:t xml:space="preserve">        }</w:t>
      </w:r>
    </w:p>
    <w:p w14:paraId="0909686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</w:rPr>
      </w:pPr>
    </w:p>
    <w:p w14:paraId="48F7342C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</w:rPr>
      </w:pPr>
      <w:r w:rsidRPr="00626135">
        <w:rPr>
          <w:rFonts w:ascii="Consolas" w:hAnsi="Consolas" w:cs="Consolas"/>
          <w:color w:val="808080"/>
          <w:sz w:val="19"/>
          <w:szCs w:val="19"/>
        </w:rPr>
        <w:t xml:space="preserve">       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</w:t>
      </w:r>
      <w:r w:rsidRPr="00626135">
        <w:rPr>
          <w:rFonts w:ascii="Consolas" w:hAnsi="Consolas" w:cs="Consolas"/>
          <w:color w:val="808080"/>
          <w:sz w:val="19"/>
          <w:szCs w:val="19"/>
        </w:rPr>
        <w:t>_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cas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</w:rPr>
        <w:t>&amp;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</w:t>
      </w:r>
      <w:r w:rsidRPr="00626135">
        <w:rPr>
          <w:rFonts w:ascii="Consolas" w:hAnsi="Consolas" w:cs="Consolas"/>
          <w:color w:val="808080"/>
          <w:sz w:val="19"/>
          <w:szCs w:val="19"/>
        </w:rPr>
        <w:t xml:space="preserve">,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ls</w:t>
      </w:r>
      <w:r w:rsidRPr="00626135">
        <w:rPr>
          <w:rFonts w:ascii="Consolas" w:hAnsi="Consolas" w:cs="Consolas"/>
          <w:color w:val="808080"/>
          <w:sz w:val="19"/>
          <w:szCs w:val="19"/>
        </w:rPr>
        <w:t xml:space="preserve">,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</w:t>
      </w:r>
      <w:r w:rsidRPr="00626135">
        <w:rPr>
          <w:rFonts w:ascii="Consolas" w:hAnsi="Consolas" w:cs="Consolas"/>
          <w:color w:val="808080"/>
          <w:sz w:val="19"/>
          <w:szCs w:val="19"/>
        </w:rPr>
        <w:t>_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DOUBLE</w:t>
      </w:r>
      <w:r w:rsidRPr="00626135">
        <w:rPr>
          <w:rFonts w:ascii="Consolas" w:hAnsi="Consolas" w:cs="Consolas"/>
          <w:color w:val="808080"/>
          <w:sz w:val="19"/>
          <w:szCs w:val="19"/>
        </w:rPr>
        <w:t xml:space="preserve">, 0,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</w:t>
      </w:r>
      <w:r w:rsidRPr="00626135">
        <w:rPr>
          <w:rFonts w:ascii="Consolas" w:hAnsi="Consolas" w:cs="Consolas"/>
          <w:color w:val="808080"/>
          <w:sz w:val="19"/>
          <w:szCs w:val="19"/>
        </w:rPr>
        <w:t>_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MM</w:t>
      </w:r>
      <w:r w:rsidRPr="00626135">
        <w:rPr>
          <w:rFonts w:ascii="Consolas" w:hAnsi="Consolas" w:cs="Consolas"/>
          <w:color w:val="808080"/>
          <w:sz w:val="19"/>
          <w:szCs w:val="19"/>
        </w:rPr>
        <w:t>_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WORLD</w:t>
      </w:r>
      <w:r w:rsidRPr="00626135">
        <w:rPr>
          <w:rFonts w:ascii="Consolas" w:hAnsi="Consolas" w:cs="Consolas"/>
          <w:color w:val="808080"/>
          <w:sz w:val="19"/>
          <w:szCs w:val="19"/>
        </w:rPr>
        <w:t>);</w:t>
      </w:r>
      <w:r w:rsidRPr="00626135">
        <w:rPr>
          <w:rFonts w:ascii="Consolas" w:hAnsi="Consolas" w:cs="Consolas"/>
          <w:color w:val="808080"/>
          <w:sz w:val="19"/>
          <w:szCs w:val="19"/>
        </w:rPr>
        <w:tab/>
        <w:t>// Рассылка сообщения от 0 процесса всем процессам, включая 0 процесс</w:t>
      </w:r>
    </w:p>
    <w:p w14:paraId="4E996662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</w:rPr>
      </w:pPr>
    </w:p>
    <w:p w14:paraId="6DF994BE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</w:rPr>
        <w:t xml:space="preserve">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j = 0; j &lt; cols;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j++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) {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</w:p>
    <w:p w14:paraId="1ACC2062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i = 0; i &lt; rows; i++) {</w:t>
      </w:r>
    </w:p>
    <w:p w14:paraId="2402FDA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uffer[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] = A[j][i];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</w:p>
    <w:p w14:paraId="21CAF140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}</w:t>
      </w:r>
    </w:p>
    <w:p w14:paraId="0195F374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f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j != 9) {</w:t>
      </w:r>
    </w:p>
    <w:p w14:paraId="70A95C64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en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amp;buffer, cols, MPI_DOUBLE, (j + 1), (j + 1), MPI_COMM_WORLD);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  <w:t xml:space="preserve">//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Рассылка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элементов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матрицы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в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процессы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  <w:t xml:space="preserve">  </w:t>
      </w:r>
    </w:p>
    <w:p w14:paraId="2C4A4B76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}</w:t>
      </w:r>
    </w:p>
    <w:p w14:paraId="393DB8D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else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{</w:t>
      </w:r>
    </w:p>
    <w:p w14:paraId="0FEA160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en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amp;buffer, cols, MPI_DOUBLE, j, j, MPI_COMM_WORLD);</w:t>
      </w:r>
    </w:p>
    <w:p w14:paraId="225C14A3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}</w:t>
      </w:r>
    </w:p>
    <w:p w14:paraId="419081FD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}</w:t>
      </w:r>
    </w:p>
    <w:p w14:paraId="5FD79968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i = 0; i &lt; rows; i++) {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</w:p>
    <w:p w14:paraId="6D250418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ecv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amp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, 1, MPI_DOUBLE, MPI_ANY_SOURCE, MPI_ANY_TAG, MPI_COMM_WORLD, &amp;status); //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Прием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сообщений</w:t>
      </w:r>
      <w:proofErr w:type="spellEnd"/>
    </w:p>
    <w:p w14:paraId="401AFA57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u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&lt;&lt; "Result: " &lt;&lt;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6602AB8D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type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=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tatus.MPI_TAG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0F7C392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C[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type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] =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2BA993D1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}</w:t>
      </w:r>
    </w:p>
    <w:p w14:paraId="23987C10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i = 0; i &lt; rows; i++) {</w:t>
      </w:r>
    </w:p>
    <w:p w14:paraId="2BDC4210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u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&lt;&lt; "Result #" &lt;&lt; i &lt;&lt; ": " &lt;&lt; C[i] &lt;&lt;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endl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3BDF27E5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}</w:t>
      </w:r>
    </w:p>
    <w:p w14:paraId="7B0A4BFD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lastRenderedPageBreak/>
        <w:t xml:space="preserve">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inalize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</w:p>
    <w:p w14:paraId="551213E8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}</w:t>
      </w:r>
    </w:p>
    <w:p w14:paraId="319293C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else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{</w:t>
      </w:r>
    </w:p>
    <w:p w14:paraId="5F3D2E96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cas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amp;B, cols, MPI_DOUBLE, 0, MPI_COMM_WORLD);</w:t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  <w:t>//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Рассылка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сообщений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всем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процессам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от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0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процесса</w:t>
      </w:r>
      <w:proofErr w:type="spellEnd"/>
    </w:p>
    <w:p w14:paraId="493107C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ecv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&amp;buffer, cols, MPI_DOUBLE, 0, MPI_ANY_TAG, MPI_COMM_WORLD, &amp;status); //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Прием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сообщений</w:t>
      </w:r>
      <w:proofErr w:type="spellEnd"/>
    </w:p>
    <w:p w14:paraId="790474F2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f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tatus.MPI_TAG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!= 0) {</w:t>
      </w:r>
    </w:p>
    <w:p w14:paraId="3B075A55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ow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=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tatus.MPI_TAG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24213071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= 0.0;</w:t>
      </w:r>
    </w:p>
    <w:p w14:paraId="284C366B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i = 0; i &lt; rows; i++) {</w:t>
      </w:r>
    </w:p>
    <w:p w14:paraId="0ED078C5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+= buffer[i] * B[i];</w:t>
      </w:r>
    </w:p>
    <w:p w14:paraId="6EB5E57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}</w:t>
      </w:r>
    </w:p>
    <w:p w14:paraId="5332215C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end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amp;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ns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, 1, MPI_DOUBLE, 0, row, MPI_COMM_WORLD);</w:t>
      </w:r>
    </w:p>
    <w:p w14:paraId="4536B9BD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}</w:t>
      </w:r>
    </w:p>
    <w:p w14:paraId="5F80500A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b = 0; b &lt; MAX_COLS; b++) {</w:t>
      </w:r>
    </w:p>
    <w:p w14:paraId="588B7B4E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esult[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] = 0;</w:t>
      </w:r>
    </w:p>
    <w:p w14:paraId="7A0639D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}</w:t>
      </w:r>
    </w:p>
    <w:p w14:paraId="5BE623DB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a = 0; a &lt; MAX_ROWS; a++) {</w:t>
      </w:r>
    </w:p>
    <w:p w14:paraId="26FA634C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cas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B[a], 10, MPI_DOUBLE, 0, MPI_COMM_WORLD);</w:t>
      </w:r>
    </w:p>
    <w:p w14:paraId="6EC0332C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}</w:t>
      </w:r>
    </w:p>
    <w:p w14:paraId="5E7813A5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ecv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&amp;buffer, MAX_ROWS, MPI_DOUBLE, 0, MPI_ANY_TAG, MPI_COMM_WORLD, &amp;status);</w:t>
      </w:r>
    </w:p>
    <w:p w14:paraId="3F969A1A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f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tatus.MPI_TAG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!= 0) {</w:t>
      </w:r>
    </w:p>
    <w:p w14:paraId="0FA2A646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ab/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a = 0; a &lt; MAX_ROWS; a++) {</w:t>
      </w:r>
    </w:p>
    <w:p w14:paraId="6DD18233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esult[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a] += buffer[a] * B[a];</w:t>
      </w:r>
    </w:p>
    <w:p w14:paraId="197CD644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}</w:t>
      </w:r>
    </w:p>
    <w:p w14:paraId="6534AC5E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u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&lt;&lt;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status.MPI_TAG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&lt;&lt; ": ";</w:t>
      </w:r>
    </w:p>
    <w:p w14:paraId="30C57ECC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or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(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int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a = 0; a &lt; MAX_ROWS; a++) {</w:t>
      </w:r>
    </w:p>
    <w:p w14:paraId="239E1A20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u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&lt;&lt; result[a] &lt;&lt; " ";</w:t>
      </w:r>
    </w:p>
    <w:p w14:paraId="035CF214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}</w:t>
      </w:r>
    </w:p>
    <w:p w14:paraId="1FBFA270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cout</w:t>
      </w:r>
      <w:proofErr w:type="spellEnd"/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&lt;&lt;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endl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;</w:t>
      </w:r>
    </w:p>
    <w:p w14:paraId="15C76CD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    }</w:t>
      </w:r>
    </w:p>
    <w:p w14:paraId="1EA853BF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}</w:t>
      </w:r>
    </w:p>
    <w:p w14:paraId="3AA18AB9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spell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MPI_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Finalize</w:t>
      </w:r>
      <w:proofErr w:type="spell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(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);</w:t>
      </w:r>
    </w:p>
    <w:p w14:paraId="6253A7DB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</w:t>
      </w:r>
      <w:proofErr w:type="gramStart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return</w:t>
      </w:r>
      <w:proofErr w:type="gramEnd"/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0;</w:t>
      </w:r>
    </w:p>
    <w:p w14:paraId="3E5B75CB" w14:textId="77777777" w:rsidR="00626135" w:rsidRP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 xml:space="preserve">    }</w:t>
      </w:r>
    </w:p>
    <w:p w14:paraId="79E447DC" w14:textId="77777777" w:rsidR="00626135" w:rsidRDefault="00626135" w:rsidP="006261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808080"/>
          <w:sz w:val="19"/>
          <w:szCs w:val="19"/>
          <w:lang w:val="en-US"/>
        </w:rPr>
      </w:pPr>
      <w:r w:rsidRPr="00626135">
        <w:rPr>
          <w:rFonts w:ascii="Consolas" w:hAnsi="Consolas" w:cs="Consolas"/>
          <w:color w:val="808080"/>
          <w:sz w:val="19"/>
          <w:szCs w:val="19"/>
          <w:lang w:val="en-US"/>
        </w:rPr>
        <w:t>}</w:t>
      </w:r>
    </w:p>
    <w:p w14:paraId="24A49D20" w14:textId="0ABFC48F" w:rsidR="00BA1419" w:rsidRDefault="00BA1419" w:rsidP="0062613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исновок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:</w:t>
      </w:r>
    </w:p>
    <w:p w14:paraId="6F49E830" w14:textId="5CCFD1FD" w:rsidR="00BA1419" w:rsidRPr="00DA5CEC" w:rsidRDefault="00BA1419" w:rsidP="00BA141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результаті виконання даної лабораторної роботи ми розробили програму паралельного множення вектора на матрицю шляхом використання методів </w:t>
      </w:r>
      <w:r w:rsidR="00DA5CEC">
        <w:rPr>
          <w:rFonts w:ascii="Times New Roman" w:hAnsi="Times New Roman" w:cs="Times New Roman"/>
          <w:sz w:val="28"/>
          <w:szCs w:val="28"/>
          <w:lang w:val="en-US"/>
        </w:rPr>
        <w:t>MPI</w:t>
      </w:r>
      <w:r w:rsidR="00DA5CEC" w:rsidRPr="00DA5CE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A5CEC">
        <w:rPr>
          <w:rFonts w:ascii="Times New Roman" w:hAnsi="Times New Roman" w:cs="Times New Roman"/>
          <w:sz w:val="28"/>
          <w:szCs w:val="28"/>
          <w:lang w:val="uk-UA"/>
        </w:rPr>
        <w:t xml:space="preserve">та зміцнили свої знання у передачі даних між процесами за допомогою методів </w:t>
      </w:r>
      <w:proofErr w:type="spellStart"/>
      <w:r w:rsidR="00DA5CEC">
        <w:rPr>
          <w:rFonts w:ascii="Times New Roman" w:hAnsi="Times New Roman" w:cs="Times New Roman"/>
          <w:sz w:val="28"/>
          <w:szCs w:val="28"/>
          <w:lang w:val="en-US"/>
        </w:rPr>
        <w:t>MPI</w:t>
      </w:r>
      <w:r w:rsidR="00DA5CEC" w:rsidRPr="00DA5CEC">
        <w:rPr>
          <w:rFonts w:ascii="Times New Roman" w:hAnsi="Times New Roman" w:cs="Times New Roman"/>
          <w:sz w:val="28"/>
          <w:szCs w:val="28"/>
          <w:lang w:val="en-US"/>
        </w:rPr>
        <w:t>_</w:t>
      </w:r>
      <w:r w:rsidR="00DA5CEC">
        <w:rPr>
          <w:rFonts w:ascii="Times New Roman" w:hAnsi="Times New Roman" w:cs="Times New Roman"/>
          <w:sz w:val="28"/>
          <w:szCs w:val="28"/>
          <w:lang w:val="en-US"/>
        </w:rPr>
        <w:t>Send</w:t>
      </w:r>
      <w:proofErr w:type="spellEnd"/>
      <w:r w:rsidR="00DA5CEC" w:rsidRPr="00DA5CEC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DA5CE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A5CEC">
        <w:rPr>
          <w:rFonts w:ascii="Times New Roman" w:hAnsi="Times New Roman" w:cs="Times New Roman"/>
          <w:sz w:val="28"/>
          <w:szCs w:val="28"/>
          <w:lang w:val="en-US"/>
        </w:rPr>
        <w:t>MPI</w:t>
      </w:r>
      <w:r w:rsidR="00DA5CEC" w:rsidRPr="00DA5CEC">
        <w:rPr>
          <w:rFonts w:ascii="Times New Roman" w:hAnsi="Times New Roman" w:cs="Times New Roman"/>
          <w:sz w:val="28"/>
          <w:szCs w:val="28"/>
          <w:lang w:val="en-US"/>
        </w:rPr>
        <w:t>_</w:t>
      </w:r>
      <w:r w:rsidR="00DA5CEC">
        <w:rPr>
          <w:rFonts w:ascii="Times New Roman" w:hAnsi="Times New Roman" w:cs="Times New Roman"/>
          <w:sz w:val="28"/>
          <w:szCs w:val="28"/>
          <w:lang w:val="en-US"/>
        </w:rPr>
        <w:t>Bcast</w:t>
      </w:r>
      <w:proofErr w:type="spellEnd"/>
      <w:r w:rsidR="00DA5CEC" w:rsidRPr="00DA5CEC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DA5CEC">
        <w:rPr>
          <w:rFonts w:ascii="Times New Roman" w:hAnsi="Times New Roman" w:cs="Times New Roman"/>
          <w:sz w:val="28"/>
          <w:szCs w:val="28"/>
          <w:lang w:val="en-US"/>
        </w:rPr>
        <w:t>MPI_Recv</w:t>
      </w:r>
      <w:proofErr w:type="spellEnd"/>
      <w:r w:rsidR="00DA5CEC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EC3DCF3" w14:textId="77777777" w:rsidR="008703E4" w:rsidRPr="00DA5CEC" w:rsidRDefault="008703E4" w:rsidP="00D0365A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8703E4" w:rsidRPr="00DA5C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42E"/>
    <w:rsid w:val="001253BF"/>
    <w:rsid w:val="00142D13"/>
    <w:rsid w:val="003108B5"/>
    <w:rsid w:val="004F542E"/>
    <w:rsid w:val="00626135"/>
    <w:rsid w:val="00794BBC"/>
    <w:rsid w:val="008703E4"/>
    <w:rsid w:val="00937DE1"/>
    <w:rsid w:val="00BA1419"/>
    <w:rsid w:val="00CC5043"/>
    <w:rsid w:val="00D0365A"/>
    <w:rsid w:val="00DA5CEC"/>
    <w:rsid w:val="00E6549E"/>
    <w:rsid w:val="00E96B7E"/>
    <w:rsid w:val="00FA718E"/>
    <w:rsid w:val="00FC5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03AC6A"/>
  <w15:chartTrackingRefBased/>
  <w15:docId w15:val="{E51216C9-4967-4444-AC95-7A06C27034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7D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38</Words>
  <Characters>3642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aksym Bataiev</cp:lastModifiedBy>
  <cp:revision>2</cp:revision>
  <dcterms:created xsi:type="dcterms:W3CDTF">2021-12-06T05:55:00Z</dcterms:created>
  <dcterms:modified xsi:type="dcterms:W3CDTF">2021-12-06T05:55:00Z</dcterms:modified>
</cp:coreProperties>
</file>